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61A" w:rsidRDefault="0090061A" w:rsidP="00C624CE">
      <w:pPr>
        <w:pBdr>
          <w:bottom w:val="single" w:sz="12" w:space="1" w:color="auto"/>
        </w:pBdr>
        <w:spacing w:after="0"/>
        <w:rPr>
          <w:rFonts w:ascii="FISHfingers" w:hAnsi="FISHfingers"/>
          <w:sz w:val="40"/>
          <w:szCs w:val="24"/>
        </w:rPr>
      </w:pPr>
      <w:r w:rsidRPr="00C624CE">
        <w:rPr>
          <w:rFonts w:ascii="FISHfingers" w:hAnsi="FISHfingers"/>
          <w:sz w:val="40"/>
          <w:szCs w:val="24"/>
        </w:rPr>
        <w:t>Day 4 – Study Guide</w:t>
      </w:r>
      <w:r w:rsidR="00C624CE">
        <w:rPr>
          <w:rFonts w:ascii="FISHfingers" w:hAnsi="FISHfingers"/>
          <w:sz w:val="40"/>
          <w:szCs w:val="24"/>
        </w:rPr>
        <w:t xml:space="preserve"> – Similarity and Dilations</w:t>
      </w:r>
    </w:p>
    <w:p w:rsidR="0090061A" w:rsidRPr="004D79E1" w:rsidRDefault="0090061A" w:rsidP="00C624CE">
      <w:pPr>
        <w:spacing w:after="0"/>
        <w:rPr>
          <w:rFonts w:ascii="FISHfingers" w:hAnsi="FISHfingers"/>
          <w:b/>
          <w:sz w:val="32"/>
          <w:szCs w:val="24"/>
        </w:rPr>
      </w:pPr>
      <w:r w:rsidRPr="004D79E1">
        <w:rPr>
          <w:rFonts w:ascii="FISHfingers" w:hAnsi="FISHfingers"/>
          <w:b/>
          <w:sz w:val="32"/>
          <w:szCs w:val="24"/>
        </w:rPr>
        <w:t>9.6 Dilations</w:t>
      </w:r>
      <w:r w:rsidR="00AE0D72">
        <w:rPr>
          <w:rFonts w:ascii="FISHfingers" w:hAnsi="FISHfingers"/>
          <w:b/>
          <w:sz w:val="32"/>
          <w:szCs w:val="24"/>
        </w:rPr>
        <w:t xml:space="preserve"> in the </w:t>
      </w:r>
      <w:r w:rsidR="00E4685A">
        <w:rPr>
          <w:rFonts w:ascii="FISHfingers" w:hAnsi="FISHfingers"/>
          <w:b/>
          <w:sz w:val="32"/>
          <w:szCs w:val="24"/>
        </w:rPr>
        <w:t>coordinate</w:t>
      </w:r>
      <w:r w:rsidR="00AE0D72">
        <w:rPr>
          <w:rFonts w:ascii="FISHfingers" w:hAnsi="FISHfingers"/>
          <w:b/>
          <w:sz w:val="32"/>
          <w:szCs w:val="24"/>
        </w:rPr>
        <w:t xml:space="preserve"> Plane</w:t>
      </w:r>
    </w:p>
    <w:p w:rsidR="0090061A" w:rsidRPr="00C624CE" w:rsidRDefault="0090061A" w:rsidP="00C624CE">
      <w:pPr>
        <w:pStyle w:val="ListParagraph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I can identify and draw translations</w:t>
      </w:r>
      <w:r w:rsidR="00C624CE" w:rsidRPr="00C624CE">
        <w:rPr>
          <w:rFonts w:ascii="Cambria Math" w:hAnsi="Cambria Math"/>
          <w:sz w:val="24"/>
          <w:szCs w:val="24"/>
        </w:rPr>
        <w:t>….. YES or NO?</w:t>
      </w:r>
    </w:p>
    <w:p w:rsidR="0090061A" w:rsidRPr="00C624CE" w:rsidRDefault="00C624CE" w:rsidP="00C624CE">
      <w:pPr>
        <w:spacing w:after="0"/>
        <w:rPr>
          <w:rFonts w:ascii="Cambria Math" w:hAnsi="Cambria Math"/>
          <w:b/>
          <w:sz w:val="24"/>
          <w:szCs w:val="24"/>
        </w:rPr>
      </w:pPr>
      <w:r w:rsidRPr="00C624CE">
        <w:rPr>
          <w:rFonts w:ascii="Cambria Math" w:hAnsi="Cambria Math"/>
          <w:b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32020</wp:posOffset>
            </wp:positionH>
            <wp:positionV relativeFrom="paragraph">
              <wp:posOffset>67310</wp:posOffset>
            </wp:positionV>
            <wp:extent cx="2139315" cy="1678281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530" cy="1680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061A" w:rsidRPr="00C624CE">
        <w:rPr>
          <w:rFonts w:ascii="Cambria Math" w:hAnsi="Cambria Math"/>
          <w:b/>
          <w:sz w:val="24"/>
          <w:szCs w:val="24"/>
        </w:rPr>
        <w:t>Plot and label the image triangle A’B’C’</w:t>
      </w:r>
    </w:p>
    <w:p w:rsidR="0090061A" w:rsidRPr="00C624CE" w:rsidRDefault="0090061A" w:rsidP="00C624CE">
      <w:pPr>
        <w:pStyle w:val="ListParagraph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Dilate ABC with a scale factor of -1/2 with center (1, 1) </w:t>
      </w:r>
    </w:p>
    <w:p w:rsidR="0090061A" w:rsidRPr="00C624CE" w:rsidRDefault="0090061A" w:rsidP="00C624CE">
      <w:pPr>
        <w:pStyle w:val="ListParagraph"/>
        <w:spacing w:after="0"/>
        <w:rPr>
          <w:rFonts w:ascii="Cambria Math" w:hAnsi="Cambria Math"/>
          <w:sz w:val="24"/>
          <w:szCs w:val="24"/>
        </w:rPr>
      </w:pP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  <w:proofErr w:type="gramStart"/>
      <w:r w:rsidRPr="00C624CE">
        <w:rPr>
          <w:rFonts w:ascii="Cambria Math" w:hAnsi="Cambria Math"/>
          <w:sz w:val="24"/>
          <w:szCs w:val="24"/>
        </w:rPr>
        <w:t>A’(</w:t>
      </w:r>
      <w:proofErr w:type="gramEnd"/>
      <w:r w:rsidRPr="00C624CE">
        <w:rPr>
          <w:rFonts w:ascii="Cambria Math" w:hAnsi="Cambria Math"/>
          <w:sz w:val="24"/>
          <w:szCs w:val="24"/>
        </w:rPr>
        <w:t>_______, _______) B’(_________, ________) C’(__________, __________)</w:t>
      </w: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90061A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AB43081" wp14:editId="4DB59E7A">
            <wp:simplePos x="0" y="0"/>
            <wp:positionH relativeFrom="margin">
              <wp:posOffset>4770120</wp:posOffset>
            </wp:positionH>
            <wp:positionV relativeFrom="paragraph">
              <wp:posOffset>49530</wp:posOffset>
            </wp:positionV>
            <wp:extent cx="2087784" cy="1637855"/>
            <wp:effectExtent l="0" t="0" r="8255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784" cy="1637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061A" w:rsidRPr="00C624CE" w:rsidRDefault="0090061A" w:rsidP="00C624CE">
      <w:pPr>
        <w:pStyle w:val="ListParagraph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Dilate ABC with a </w:t>
      </w:r>
      <w:r w:rsidR="00AE0D72">
        <w:rPr>
          <w:rFonts w:ascii="Cambria Math" w:hAnsi="Cambria Math"/>
          <w:sz w:val="24"/>
          <w:szCs w:val="24"/>
        </w:rPr>
        <w:t>scale factor of 2 with center (2, -1</w:t>
      </w:r>
      <w:r w:rsidRPr="00C624CE">
        <w:rPr>
          <w:rFonts w:ascii="Cambria Math" w:hAnsi="Cambria Math"/>
          <w:sz w:val="24"/>
          <w:szCs w:val="24"/>
        </w:rPr>
        <w:t xml:space="preserve">) </w:t>
      </w:r>
    </w:p>
    <w:p w:rsidR="0090061A" w:rsidRPr="00C624CE" w:rsidRDefault="0090061A" w:rsidP="00C624CE">
      <w:pPr>
        <w:pStyle w:val="ListParagraph"/>
        <w:spacing w:after="0"/>
        <w:rPr>
          <w:rFonts w:ascii="Cambria Math" w:hAnsi="Cambria Math"/>
          <w:sz w:val="24"/>
          <w:szCs w:val="24"/>
        </w:rPr>
      </w:pP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  <w:proofErr w:type="gramStart"/>
      <w:r w:rsidRPr="00C624CE">
        <w:rPr>
          <w:rFonts w:ascii="Cambria Math" w:hAnsi="Cambria Math"/>
          <w:sz w:val="24"/>
          <w:szCs w:val="24"/>
        </w:rPr>
        <w:t>A’(</w:t>
      </w:r>
      <w:proofErr w:type="gramEnd"/>
      <w:r w:rsidRPr="00C624CE">
        <w:rPr>
          <w:rFonts w:ascii="Cambria Math" w:hAnsi="Cambria Math"/>
          <w:sz w:val="24"/>
          <w:szCs w:val="24"/>
        </w:rPr>
        <w:t>_______, _______) B’(_________, ________) C’(__________, __________)</w:t>
      </w: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90061A" w:rsidRPr="00C624CE" w:rsidRDefault="0090061A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FISHfingers" w:hAnsi="FISHfingers"/>
          <w:b/>
          <w:sz w:val="40"/>
          <w:szCs w:val="24"/>
        </w:rPr>
      </w:pPr>
    </w:p>
    <w:p w:rsidR="0090061A" w:rsidRPr="00C624CE" w:rsidRDefault="00AE0D72" w:rsidP="00C624CE">
      <w:pPr>
        <w:spacing w:after="0"/>
        <w:rPr>
          <w:rFonts w:ascii="FISHfingers" w:hAnsi="FISHfingers"/>
          <w:b/>
          <w:sz w:val="40"/>
          <w:szCs w:val="24"/>
        </w:rPr>
      </w:pPr>
      <w:r>
        <w:rPr>
          <w:rFonts w:ascii="FISHfingers" w:hAnsi="FISHfingers"/>
          <w:b/>
          <w:sz w:val="40"/>
          <w:szCs w:val="24"/>
        </w:rPr>
        <w:t>7.1</w:t>
      </w:r>
      <w:r w:rsidR="0090061A" w:rsidRPr="00C624CE">
        <w:rPr>
          <w:rFonts w:ascii="FISHfingers" w:hAnsi="FISHfingers"/>
          <w:b/>
          <w:sz w:val="40"/>
          <w:szCs w:val="24"/>
        </w:rPr>
        <w:t>: Ratios in similar polygons</w:t>
      </w:r>
    </w:p>
    <w:p w:rsidR="0090061A" w:rsidRPr="00C624CE" w:rsidRDefault="0090061A" w:rsidP="00C624CE">
      <w:pPr>
        <w:pStyle w:val="ListParagraph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I can identify similar polygons and apply properties of similar polygons to solve problems.</w:t>
      </w:r>
    </w:p>
    <w:p w:rsidR="00C624CE" w:rsidRDefault="0090061A" w:rsidP="00C624CE">
      <w:pPr>
        <w:pStyle w:val="ListParagraph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I can set up and solve proportions!</w:t>
      </w:r>
    </w:p>
    <w:p w:rsidR="00DA7B59" w:rsidRPr="00C624CE" w:rsidRDefault="00DA7B59" w:rsidP="00DA7B59">
      <w:pPr>
        <w:pStyle w:val="ListParagraph"/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90061A" w:rsidP="00C624CE">
      <w:pPr>
        <w:pStyle w:val="ListParagraph"/>
        <w:numPr>
          <w:ilvl w:val="0"/>
          <w:numId w:val="3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Similar polygons are polygons in which the corresponding </w:t>
      </w:r>
      <w:r w:rsidRPr="00C624CE">
        <w:rPr>
          <w:rFonts w:ascii="Cambria Math" w:hAnsi="Cambria Math"/>
          <w:sz w:val="36"/>
          <w:szCs w:val="24"/>
        </w:rPr>
        <w:t>sides</w:t>
      </w:r>
      <w:r w:rsidRPr="00C624CE">
        <w:rPr>
          <w:rFonts w:ascii="Cambria Math" w:hAnsi="Cambria Math"/>
          <w:sz w:val="24"/>
          <w:szCs w:val="24"/>
        </w:rPr>
        <w:t xml:space="preserve"> are _________</w:t>
      </w:r>
      <w:r w:rsidR="00C624CE" w:rsidRPr="00C624CE">
        <w:rPr>
          <w:rFonts w:ascii="Cambria Math" w:hAnsi="Cambria Math"/>
          <w:sz w:val="24"/>
          <w:szCs w:val="24"/>
        </w:rPr>
        <w:t>_______</w:t>
      </w:r>
      <w:r w:rsidRPr="00C624CE">
        <w:rPr>
          <w:rFonts w:ascii="Cambria Math" w:hAnsi="Cambria Math"/>
          <w:sz w:val="24"/>
          <w:szCs w:val="24"/>
        </w:rPr>
        <w:t xml:space="preserve">__________ and the corresponding </w:t>
      </w:r>
      <w:r w:rsidRPr="00C624CE">
        <w:rPr>
          <w:rFonts w:ascii="Cambria Math" w:hAnsi="Cambria Math"/>
          <w:sz w:val="40"/>
          <w:szCs w:val="24"/>
        </w:rPr>
        <w:t>angles</w:t>
      </w:r>
      <w:r w:rsidRPr="00C624CE">
        <w:rPr>
          <w:rFonts w:ascii="Cambria Math" w:hAnsi="Cambria Math"/>
          <w:sz w:val="24"/>
          <w:szCs w:val="24"/>
        </w:rPr>
        <w:t xml:space="preserve"> are _________________. </w:t>
      </w:r>
    </w:p>
    <w:p w:rsidR="00C624CE" w:rsidRPr="00C624CE" w:rsidRDefault="00C624CE" w:rsidP="00C624CE">
      <w:pPr>
        <w:pStyle w:val="ListParagraph"/>
        <w:spacing w:after="0"/>
        <w:rPr>
          <w:rFonts w:ascii="Cambria Math" w:hAnsi="Cambria Math"/>
          <w:sz w:val="24"/>
          <w:szCs w:val="24"/>
        </w:rPr>
      </w:pPr>
    </w:p>
    <w:p w:rsidR="002039A7" w:rsidRPr="00DA7B59" w:rsidRDefault="002039A7" w:rsidP="00C624CE">
      <w:pPr>
        <w:spacing w:after="0"/>
        <w:rPr>
          <w:rFonts w:ascii="Cambria Math" w:hAnsi="Cambria Math"/>
          <w:sz w:val="24"/>
          <w:szCs w:val="24"/>
        </w:rPr>
      </w:pPr>
      <w:r w:rsidRPr="00DA7B59">
        <w:rPr>
          <w:rFonts w:ascii="Cambria Math" w:hAnsi="Cambria Math"/>
          <w:sz w:val="24"/>
          <w:szCs w:val="24"/>
        </w:rPr>
        <w:t>2. Solve each proportion:</w:t>
      </w:r>
    </w:p>
    <w:p w:rsidR="002039A7" w:rsidRPr="00C624CE" w:rsidRDefault="002039A7" w:rsidP="00C624CE">
      <w:pPr>
        <w:spacing w:after="0"/>
        <w:rPr>
          <w:rFonts w:ascii="Cambria Math" w:hAnsi="Cambria Math"/>
          <w:sz w:val="36"/>
          <w:szCs w:val="24"/>
        </w:rPr>
      </w:pPr>
      <w:proofErr w:type="gramStart"/>
      <w:r w:rsidRPr="00C624CE">
        <w:rPr>
          <w:rFonts w:ascii="Cambria Math" w:hAnsi="Cambria Math"/>
          <w:sz w:val="24"/>
          <w:szCs w:val="24"/>
        </w:rPr>
        <w:t>a</w:t>
      </w:r>
      <w:r w:rsidRPr="00C624CE">
        <w:rPr>
          <w:rFonts w:ascii="Cambria Math" w:hAnsi="Cambria Math"/>
          <w:sz w:val="36"/>
          <w:szCs w:val="24"/>
        </w:rPr>
        <w:t xml:space="preserve">) </w:t>
      </w:r>
      <m:oMath>
        <m:f>
          <m:fPr>
            <m:ctrlPr>
              <w:rPr>
                <w:rFonts w:ascii="Cambria Math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hAnsi="Cambria Math"/>
                <w:sz w:val="36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24"/>
              </w:rPr>
              <m:t>3</m:t>
            </m:r>
          </m:den>
        </m:f>
        <m:r>
          <w:rPr>
            <w:rFonts w:ascii="Cambria Math" w:hAnsi="Cambria Math"/>
            <w:sz w:val="36"/>
            <w:szCs w:val="24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hAnsi="Cambria Math"/>
                <w:sz w:val="36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36"/>
                <w:szCs w:val="24"/>
              </w:rPr>
              <m:t>24</m:t>
            </m:r>
          </m:den>
        </m:f>
      </m:oMath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24"/>
          <w:szCs w:val="24"/>
        </w:rPr>
        <w:t>b)</w:t>
      </w:r>
      <w:r w:rsidRPr="00C624CE">
        <w:rPr>
          <w:rFonts w:ascii="Cambria Math" w:eastAsiaTheme="minorEastAsia" w:hAnsi="Cambria Math"/>
          <w:sz w:val="36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24"/>
              </w:rPr>
              <m:t>2x+5</m:t>
            </m:r>
          </m:num>
          <m:den>
            <m:r>
              <w:rPr>
                <w:rFonts w:ascii="Cambria Math" w:eastAsiaTheme="minorEastAsia" w:hAnsi="Cambria Math"/>
                <w:sz w:val="36"/>
                <w:szCs w:val="24"/>
              </w:rPr>
              <m:t>10</m:t>
            </m:r>
          </m:den>
        </m:f>
        <m:r>
          <w:rPr>
            <w:rFonts w:ascii="Cambria Math" w:eastAsiaTheme="minorEastAsia" w:hAnsi="Cambria Math"/>
            <w:sz w:val="36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24"/>
              </w:rPr>
              <m:t>42</m:t>
            </m:r>
          </m:num>
          <m:den>
            <m:r>
              <w:rPr>
                <w:rFonts w:ascii="Cambria Math" w:eastAsiaTheme="minorEastAsia" w:hAnsi="Cambria Math"/>
                <w:sz w:val="36"/>
                <w:szCs w:val="24"/>
              </w:rPr>
              <m:t>20</m:t>
            </m:r>
          </m:den>
        </m:f>
      </m:oMath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36"/>
          <w:szCs w:val="24"/>
        </w:rPr>
        <w:tab/>
      </w:r>
      <w:r w:rsidRPr="00C624CE">
        <w:rPr>
          <w:rFonts w:ascii="Cambria Math" w:eastAsiaTheme="minorEastAsia" w:hAnsi="Cambria Math"/>
          <w:sz w:val="24"/>
          <w:szCs w:val="24"/>
        </w:rPr>
        <w:t>c)</w:t>
      </w:r>
      <w:proofErr w:type="gramEnd"/>
      <w:r w:rsidRPr="00C624CE">
        <w:rPr>
          <w:rFonts w:ascii="Cambria Math" w:eastAsiaTheme="minorEastAsia" w:hAnsi="Cambria Math"/>
          <w:sz w:val="36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24"/>
              </w:rPr>
              <m:t>3x-6</m:t>
            </m:r>
          </m:num>
          <m:den>
            <m:r>
              <w:rPr>
                <w:rFonts w:ascii="Cambria Math" w:eastAsiaTheme="minorEastAsia" w:hAnsi="Cambria Math"/>
                <w:sz w:val="36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36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24"/>
              </w:rPr>
              <m:t>4x-2</m:t>
            </m:r>
          </m:num>
          <m:den>
            <m:r>
              <w:rPr>
                <w:rFonts w:ascii="Cambria Math" w:eastAsiaTheme="minorEastAsia" w:hAnsi="Cambria Math"/>
                <w:sz w:val="36"/>
                <w:szCs w:val="24"/>
              </w:rPr>
              <m:t>4</m:t>
            </m:r>
          </m:den>
        </m:f>
      </m:oMath>
    </w:p>
    <w:p w:rsidR="002039A7" w:rsidRPr="00C624CE" w:rsidRDefault="002039A7" w:rsidP="00C624CE">
      <w:pPr>
        <w:spacing w:after="0"/>
        <w:rPr>
          <w:rFonts w:ascii="Cambria Math" w:hAnsi="Cambria Math"/>
          <w:sz w:val="36"/>
          <w:szCs w:val="24"/>
        </w:rPr>
      </w:pPr>
    </w:p>
    <w:p w:rsidR="00AE0D72" w:rsidRDefault="00AE0D72" w:rsidP="00AE0D72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81792" behindDoc="0" locked="0" layoutInCell="1" allowOverlap="1" wp14:anchorId="2D3B273A" wp14:editId="515CA427">
            <wp:simplePos x="0" y="0"/>
            <wp:positionH relativeFrom="column">
              <wp:posOffset>4078605</wp:posOffset>
            </wp:positionH>
            <wp:positionV relativeFrom="paragraph">
              <wp:posOffset>189230</wp:posOffset>
            </wp:positionV>
            <wp:extent cx="2438400" cy="762000"/>
            <wp:effectExtent l="0" t="0" r="0" b="0"/>
            <wp:wrapNone/>
            <wp:docPr id="9" name="Picture 9" descr="Go07an_07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702praA_0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>3</w:t>
      </w:r>
      <w:r w:rsidRPr="004C0C7E">
        <w:rPr>
          <w:rFonts w:ascii="Cambria Math" w:hAnsi="Cambria Math"/>
        </w:rPr>
        <w:t>. Name the congruent angles and corresponding sides.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754F3A" w:rsidP="00AE0D72">
      <w:pPr>
        <w:spacing w:after="0"/>
        <w:rPr>
          <w:rFonts w:ascii="Cambria Math" w:hAnsi="Cambria Math"/>
        </w:rPr>
      </w:pPr>
      <w:bookmarkStart w:id="0" w:name="_GoBack"/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80768" behindDoc="0" locked="0" layoutInCell="1" allowOverlap="1" wp14:anchorId="6A123BF7" wp14:editId="58935DBA">
            <wp:simplePos x="0" y="0"/>
            <wp:positionH relativeFrom="column">
              <wp:posOffset>4413250</wp:posOffset>
            </wp:positionH>
            <wp:positionV relativeFrom="paragraph">
              <wp:posOffset>9525</wp:posOffset>
            </wp:positionV>
            <wp:extent cx="1485900" cy="904875"/>
            <wp:effectExtent l="0" t="0" r="0" b="9525"/>
            <wp:wrapNone/>
            <wp:docPr id="6" name="Picture 6" descr="Go07an_07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702praA_0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AE0D72" w:rsidRPr="004C0C7E" w:rsidRDefault="00AE0D72" w:rsidP="00AE0D72">
      <w:pPr>
        <w:pStyle w:val="20-NumQuestion"/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>4</w:t>
      </w:r>
      <w:r w:rsidRPr="004C0C7E">
        <w:rPr>
          <w:rFonts w:ascii="Cambria Math" w:hAnsi="Cambria Math" w:cs="Times New Roman"/>
        </w:rPr>
        <w:t xml:space="preserve">. </w:t>
      </w:r>
      <w:r w:rsidRPr="004C0C7E">
        <w:rPr>
          <w:rFonts w:ascii="Cambria Math" w:hAnsi="Cambria Math" w:cs="Times New Roman"/>
          <w:b/>
        </w:rPr>
        <w:t>Circle</w:t>
      </w:r>
      <w:r w:rsidRPr="004C0C7E">
        <w:rPr>
          <w:rFonts w:ascii="Cambria Math" w:hAnsi="Cambria Math" w:cs="Times New Roman"/>
        </w:rPr>
        <w:t xml:space="preserve"> the correct similarity statement. </w:t>
      </w:r>
    </w:p>
    <w:p w:rsidR="002039A7" w:rsidRPr="00DA7B59" w:rsidRDefault="00AE0D72" w:rsidP="00DA7B59">
      <w:pPr>
        <w:pStyle w:val="20a-NumQuestion-24ptlead"/>
      </w:pPr>
      <w:r>
        <w:rPr>
          <w:rStyle w:val="16-MathPi6"/>
          <w:rFonts w:ascii="Symbol" w:hAnsi="Symbol"/>
        </w:rPr>
        <w:tab/>
      </w:r>
      <w:r>
        <w:rPr>
          <w:rStyle w:val="16-MathPi6"/>
          <w:rFonts w:ascii="Symbol" w:hAnsi="Symbol"/>
        </w:rPr>
        <w:tab/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QRS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KJL</w:t>
      </w:r>
      <w:r>
        <w:t xml:space="preserve">     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RSQ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KJL</w:t>
      </w:r>
      <w:r>
        <w:t xml:space="preserve">     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QSR</w:t>
      </w:r>
      <w:r>
        <w:t xml:space="preserve"> </w:t>
      </w:r>
      <w:r>
        <w:rPr>
          <w:rStyle w:val="13-MathPi3"/>
          <w:rFonts w:ascii="Symbol" w:hAnsi="Symbol"/>
        </w:rPr>
        <w:t></w:t>
      </w:r>
      <w:r>
        <w:t xml:space="preserve">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LKJ</w:t>
      </w:r>
    </w:p>
    <w:p w:rsidR="002039A7" w:rsidRPr="00C624CE" w:rsidRDefault="00DA7B59" w:rsidP="00C624CE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>5.</w:t>
      </w:r>
      <w:r w:rsidR="002039A7" w:rsidRPr="00C624CE">
        <w:rPr>
          <w:rFonts w:ascii="Cambria Math" w:hAnsi="Cambria Math"/>
          <w:sz w:val="24"/>
          <w:szCs w:val="24"/>
        </w:rPr>
        <w:t xml:space="preserve"> Give the similarity ratio and write a similarity statement.</w:t>
      </w:r>
    </w:p>
    <w:p w:rsidR="002039A7" w:rsidRPr="00C624CE" w:rsidRDefault="002039A7" w:rsidP="00C624CE">
      <w:pPr>
        <w:spacing w:after="0" w:line="240" w:lineRule="auto"/>
        <w:ind w:left="720"/>
        <w:contextualSpacing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09F28347" wp14:editId="37A2F743">
            <wp:simplePos x="0" y="0"/>
            <wp:positionH relativeFrom="column">
              <wp:posOffset>3970020</wp:posOffset>
            </wp:positionH>
            <wp:positionV relativeFrom="paragraph">
              <wp:posOffset>127635</wp:posOffset>
            </wp:positionV>
            <wp:extent cx="2152650" cy="1040130"/>
            <wp:effectExtent l="0" t="0" r="0" b="0"/>
            <wp:wrapNone/>
            <wp:docPr id="1202" name="Picture 1" descr="Go07an_0702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702praB_0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39A7" w:rsidRPr="00C624CE" w:rsidRDefault="002039A7" w:rsidP="00C624CE">
      <w:pPr>
        <w:spacing w:after="0" w:line="240" w:lineRule="auto"/>
        <w:ind w:left="720"/>
        <w:contextualSpacing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Ratio: ____________</w:t>
      </w:r>
    </w:p>
    <w:p w:rsidR="002039A7" w:rsidRPr="00C624CE" w:rsidRDefault="002039A7" w:rsidP="00C624CE">
      <w:pPr>
        <w:spacing w:after="0" w:line="240" w:lineRule="auto"/>
        <w:ind w:left="720"/>
        <w:contextualSpacing/>
        <w:rPr>
          <w:rFonts w:ascii="Cambria Math" w:hAnsi="Cambria Math"/>
          <w:sz w:val="24"/>
          <w:szCs w:val="24"/>
        </w:rPr>
      </w:pPr>
    </w:p>
    <w:p w:rsidR="002039A7" w:rsidRPr="00C624CE" w:rsidRDefault="002039A7" w:rsidP="00C624CE">
      <w:pPr>
        <w:spacing w:after="0" w:line="240" w:lineRule="auto"/>
        <w:ind w:left="720"/>
        <w:contextualSpacing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Similarity Statement: ______________________</w:t>
      </w:r>
    </w:p>
    <w:p w:rsidR="002039A7" w:rsidRPr="00C624CE" w:rsidRDefault="002039A7" w:rsidP="00C624CE">
      <w:pPr>
        <w:spacing w:after="0"/>
        <w:rPr>
          <w:rFonts w:ascii="Cambria Math" w:hAnsi="Cambria Math"/>
          <w:sz w:val="24"/>
          <w:szCs w:val="24"/>
        </w:rPr>
      </w:pPr>
    </w:p>
    <w:p w:rsidR="002F05C1" w:rsidRDefault="002F05C1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2F05C1" w:rsidRPr="00C624CE" w:rsidRDefault="002F05C1" w:rsidP="00C624CE">
      <w:pPr>
        <w:spacing w:after="0"/>
        <w:rPr>
          <w:rFonts w:ascii="Cambria Math" w:hAnsi="Cambria Math"/>
          <w:sz w:val="24"/>
          <w:szCs w:val="24"/>
        </w:rPr>
      </w:pPr>
    </w:p>
    <w:p w:rsidR="002F05C1" w:rsidRPr="00C624CE" w:rsidRDefault="002F05C1" w:rsidP="00C624CE">
      <w:p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2333B7A" wp14:editId="327DB31A">
                <wp:simplePos x="0" y="0"/>
                <wp:positionH relativeFrom="column">
                  <wp:posOffset>3688080</wp:posOffset>
                </wp:positionH>
                <wp:positionV relativeFrom="paragraph">
                  <wp:posOffset>132715</wp:posOffset>
                </wp:positionV>
                <wp:extent cx="2951480" cy="1620520"/>
                <wp:effectExtent l="0" t="0" r="0" b="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1480" cy="1620520"/>
                          <a:chOff x="5688" y="765"/>
                          <a:chExt cx="4648" cy="2552"/>
                        </a:xfrm>
                      </wpg:grpSpPr>
                      <wpg:grpSp>
                        <wpg:cNvPr id="29727" name="Group 21"/>
                        <wpg:cNvGrpSpPr>
                          <a:grpSpLocks/>
                        </wpg:cNvGrpSpPr>
                        <wpg:grpSpPr bwMode="auto">
                          <a:xfrm>
                            <a:off x="5688" y="765"/>
                            <a:ext cx="4648" cy="2552"/>
                            <a:chOff x="1239" y="5726"/>
                            <a:chExt cx="4648" cy="2552"/>
                          </a:xfrm>
                        </wpg:grpSpPr>
                        <wpg:grpSp>
                          <wpg:cNvPr id="45088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1239" y="5726"/>
                              <a:ext cx="4648" cy="2552"/>
                              <a:chOff x="1239" y="2690"/>
                              <a:chExt cx="4648" cy="2552"/>
                            </a:xfrm>
                          </wpg:grpSpPr>
                          <wpg:grpSp>
                            <wpg:cNvPr id="45089" name="Group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39" y="2938"/>
                                <a:ext cx="2436" cy="2304"/>
                                <a:chOff x="1860" y="13003"/>
                                <a:chExt cx="2436" cy="2304"/>
                              </a:xfrm>
                            </wpg:grpSpPr>
                            <wps:wsp>
                              <wps:cNvPr id="45090" name="AutoShape 2"/>
                              <wps:cNvSpPr>
                                <a:spLocks noChangeArrowheads="1"/>
                              </wps:cNvSpPr>
                              <wps:spPr bwMode="auto">
                                <a:xfrm rot="-1911660">
                                  <a:off x="2200" y="13202"/>
                                  <a:ext cx="1475" cy="138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91" name="Text Box 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4" y="13003"/>
                                  <a:ext cx="415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J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92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86" y="14880"/>
                                  <a:ext cx="437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93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70" y="13903"/>
                                  <a:ext cx="426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94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13960"/>
                                  <a:ext cx="956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 xml:space="preserve">3y – 2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95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8" y="13421"/>
                                  <a:ext cx="449" cy="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4" y="14440"/>
                                  <a:ext cx="991" cy="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 xml:space="preserve">6x – 3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3" name="Group 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21" y="2690"/>
                                <a:ext cx="1966" cy="2065"/>
                                <a:chOff x="5023" y="12943"/>
                                <a:chExt cx="1966" cy="2065"/>
                              </a:xfrm>
                            </wpg:grpSpPr>
                            <wps:wsp>
                              <wps:cNvPr id="34" name="AutoShape 3"/>
                              <wps:cNvSpPr>
                                <a:spLocks noChangeArrowheads="1"/>
                              </wps:cNvSpPr>
                              <wps:spPr bwMode="auto">
                                <a:xfrm rot="1525263">
                                  <a:off x="5587" y="13202"/>
                                  <a:ext cx="1360" cy="1163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23" y="13879"/>
                                  <a:ext cx="437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0" y="12943"/>
                                  <a:ext cx="426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8" y="14512"/>
                                  <a:ext cx="461" cy="49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56" y="13286"/>
                                  <a:ext cx="427" cy="5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18" y="14257"/>
                                  <a:ext cx="426" cy="3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99" y="13639"/>
                                  <a:ext cx="437" cy="4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4F3A" w:rsidRDefault="00754F3A" w:rsidP="002F05C1">
                                    <w:r>
                                      <w:t>5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1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3" y="7351"/>
                              <a:ext cx="692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4F3A" w:rsidRDefault="00754F3A" w:rsidP="002F05C1">
                                <w:r>
                                  <w:t>70</w:t>
                                </w:r>
                                <w:r w:rsidRPr="00D0535F">
                                  <w:rPr>
                                    <w:position w:val="-4"/>
                                  </w:rPr>
                                  <w:object w:dxaOrig="140" w:dyaOrig="28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7.2pt;height:13.8pt">
                                      <v:imagedata r:id="rId9" o:title=""/>
                                    </v:shape>
                                    <o:OLEObject Type="Embed" ProgID="Equation.DSMT4" ShapeID="_x0000_i1026" DrawAspect="Content" ObjectID="_1578817303" r:id="rId1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04" y="6860"/>
                              <a:ext cx="826" cy="4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54F3A" w:rsidRDefault="00754F3A" w:rsidP="002F05C1">
                                <w:r>
                                  <w:t>60</w:t>
                                </w:r>
                                <w:r w:rsidRPr="00D0535F">
                                  <w:rPr>
                                    <w:position w:val="-4"/>
                                  </w:rPr>
                                  <w:object w:dxaOrig="140" w:dyaOrig="300">
                                    <v:shape id="_x0000_i1028" type="#_x0000_t75" style="width:7.2pt;height:15pt">
                                      <v:imagedata r:id="rId11" o:title=""/>
                                    </v:shape>
                                    <o:OLEObject Type="Embed" ProgID="Equation.DSMT4" ShapeID="_x0000_i1028" DrawAspect="Content" ObjectID="_1578817304" r:id="rId1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8785" y="1593"/>
                            <a:ext cx="486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54F3A" w:rsidRDefault="00754F3A" w:rsidP="002F05C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333B7A" id="Group 11" o:spid="_x0000_s1026" style="position:absolute;margin-left:290.4pt;margin-top:10.45pt;width:232.4pt;height:127.6pt;z-index:251663360" coordorigin="5688,765" coordsize="4648,2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">
                <v:group id="Group 21" o:spid="_x0000_s1027" style="position:absolute;left:5688;top:765;width:4648;height:2552" coordorigin="1239,5726" coordsize="4648,2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">
                  <v:group id="Group 18" o:spid="_x0000_s1028" style="position:absolute;left:1239;top:5726;width:4648;height:2552" coordorigin="1239,2690" coordsize="4648,2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">
                    <v:group id="Group 17" o:spid="_x0000_s1029" style="position:absolute;left:1239;top:2938;width:2436;height:2304" coordorigin="1860,13003" coordsize="2436,2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2" o:spid="_x0000_s1030" type="#_x0000_t5" style="position:absolute;left:2200;top:13202;width:1475;height:1382;rotation:-20880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" o:spid="_x0000_s1031" type="#_x0000_t202" style="position:absolute;left:2284;top:13003;width:415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J</w:t>
                              </w:r>
                            </w:p>
                          </w:txbxContent>
                        </v:textbox>
                      </v:shape>
                      <v:shape id="Text Box 5" o:spid="_x0000_s1032" type="#_x0000_t202" style="position:absolute;left:2386;top:14880;width:437;height:4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L</w:t>
                              </w:r>
                            </w:p>
                          </w:txbxContent>
                        </v:textbox>
                      </v:shape>
                      <v:shape id="Text Box 6" o:spid="_x0000_s1033" type="#_x0000_t202" style="position:absolute;left:3870;top:13903;width:426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M</w:t>
                              </w:r>
                            </w:p>
                          </w:txbxContent>
                        </v:textbox>
                      </v:shape>
                      <v:shape id="Text Box 10" o:spid="_x0000_s1034" type="#_x0000_t202" style="position:absolute;left:1860;top:13960;width:956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" filled="f" stroked="f">
                        <v:textbox>
                          <w:txbxContent>
                            <w:p w:rsidR="00754F3A" w:rsidRDefault="00754F3A" w:rsidP="002F05C1">
                              <w:r>
                                <w:t xml:space="preserve">3y – 2 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3168;top:13421;width:449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3144;top:14440;width:991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 xml:space="preserve">6x – 3 </w:t>
                              </w:r>
                            </w:p>
                          </w:txbxContent>
                        </v:textbox>
                      </v:shape>
                    </v:group>
                    <v:group id="Group 16" o:spid="_x0000_s1037" style="position:absolute;left:3921;top:2690;width:1966;height:2065" coordorigin="5023,12943" coordsize="1966,2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    <v:shape id="AutoShape 3" o:spid="_x0000_s1038" type="#_x0000_t5" style="position:absolute;left:5587;top:13202;width:1360;height:1163;rotation:166599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"/>
                      <v:shape id="Text Box 7" o:spid="_x0000_s1039" type="#_x0000_t202" style="position:absolute;left:5023;top:13879;width:43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T</w:t>
                              </w:r>
                            </w:p>
                          </w:txbxContent>
                        </v:textbox>
                      </v:shape>
                      <v:shape id="Text Box 8" o:spid="_x0000_s1040" type="#_x0000_t202" style="position:absolute;left:6370;top:12943;width:426;height: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S</w:t>
                              </w:r>
                            </w:p>
                          </w:txbxContent>
                        </v:textbox>
                      </v:shape>
                      <v:shape id="Text Box 9" o:spid="_x0000_s1041" type="#_x0000_t202" style="position:absolute;left:6528;top:14512;width:461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Q</w:t>
                              </w:r>
                            </w:p>
                          </w:txbxContent>
                        </v:textbox>
                      </v:shape>
                      <v:shape id="Text Box 13" o:spid="_x0000_s1042" type="#_x0000_t202" style="position:absolute;left:5656;top:13286;width:427;height: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14" o:spid="_x0000_s1043" type="#_x0000_t202" style="position:absolute;left:5818;top:14257;width:426;height: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15" o:spid="_x0000_s1044" type="#_x0000_t202" style="position:absolute;left:6499;top:13639;width:437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:rsidR="00754F3A" w:rsidRDefault="00754F3A" w:rsidP="002F05C1">
                              <w:r>
                                <w:t>58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9" o:spid="_x0000_s1045" type="#_x0000_t202" style="position:absolute;left:1903;top:7351;width:692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  <v:textbox>
                      <w:txbxContent>
                        <w:p w:rsidR="00754F3A" w:rsidRDefault="00754F3A" w:rsidP="002F05C1">
                          <w:r>
                            <w:t>70</w:t>
                          </w:r>
                          <w:r w:rsidRPr="00D0535F">
                            <w:rPr>
                              <w:position w:val="-4"/>
                            </w:rPr>
                            <w:object w:dxaOrig="140" w:dyaOrig="280">
                              <v:shape id="_x0000_i1026" type="#_x0000_t75" style="width:7.2pt;height:13.8pt">
                                <v:imagedata r:id="rId9" o:title=""/>
                              </v:shape>
                              <o:OLEObject Type="Embed" ProgID="Equation.DSMT4" ShapeID="_x0000_i1026" DrawAspect="Content" ObjectID="_1578817303" r:id="rId13"/>
                            </w:object>
                          </w:r>
                        </w:p>
                      </w:txbxContent>
                    </v:textbox>
                  </v:shape>
                  <v:shape id="Text Box 20" o:spid="_x0000_s1046" type="#_x0000_t202" style="position:absolute;left:5004;top:6860;width:826;height:4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  <v:textbox>
                      <w:txbxContent>
                        <w:p w:rsidR="00754F3A" w:rsidRDefault="00754F3A" w:rsidP="002F05C1">
                          <w:r>
                            <w:t>60</w:t>
                          </w:r>
                          <w:r w:rsidRPr="00D0535F">
                            <w:rPr>
                              <w:position w:val="-4"/>
                            </w:rPr>
                            <w:object w:dxaOrig="140" w:dyaOrig="300">
                              <v:shape id="_x0000_i1028" type="#_x0000_t75" style="width:7.2pt;height:15pt">
                                <v:imagedata r:id="rId11" o:title=""/>
                              </v:shape>
                              <o:OLEObject Type="Embed" ProgID="Equation.DSMT4" ShapeID="_x0000_i1028" DrawAspect="Content" ObjectID="_1578817304" r:id="rId14"/>
                            </w:object>
                          </w:r>
                        </w:p>
                      </w:txbxContent>
                    </v:textbox>
                  </v:shape>
                </v:group>
                <v:shape id="Text Box 124" o:spid="_x0000_s1047" type="#_x0000_t202" style="position:absolute;left:8785;top:1593;width:486;height: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754F3A" w:rsidRDefault="00754F3A" w:rsidP="002F05C1"/>
                    </w:txbxContent>
                  </v:textbox>
                </v:shape>
              </v:group>
            </w:pict>
          </mc:Fallback>
        </mc:AlternateContent>
      </w:r>
      <w:r w:rsidR="00DA7B59">
        <w:rPr>
          <w:rFonts w:ascii="Cambria Math" w:hAnsi="Cambria Math"/>
          <w:sz w:val="24"/>
          <w:szCs w:val="24"/>
        </w:rPr>
        <w:t>6</w:t>
      </w:r>
      <w:r w:rsidRPr="00C624CE">
        <w:rPr>
          <w:rFonts w:ascii="Cambria Math" w:hAnsi="Cambria Math"/>
          <w:sz w:val="24"/>
          <w:szCs w:val="24"/>
        </w:rPr>
        <w:t xml:space="preserve">. Given: </w:t>
      </w:r>
      <w:r w:rsidR="00C624CE">
        <w:rPr>
          <w:rFonts w:ascii="Cambria Math" w:hAnsi="Cambria Math"/>
          <w:sz w:val="24"/>
          <w:szCs w:val="24"/>
        </w:rPr>
        <w:sym w:font="Mathematica1Mono" w:char="F044"/>
      </w:r>
      <w:r w:rsidRPr="00C624CE">
        <w:rPr>
          <w:rFonts w:ascii="Cambria Math" w:hAnsi="Cambria Math"/>
          <w:sz w:val="24"/>
          <w:szCs w:val="24"/>
        </w:rPr>
        <w:t>JLM ~</w:t>
      </w:r>
      <w:r w:rsidR="00C624CE">
        <w:rPr>
          <w:rFonts w:ascii="Cambria Math" w:hAnsi="Cambria Math"/>
          <w:sz w:val="24"/>
          <w:szCs w:val="24"/>
        </w:rPr>
        <w:sym w:font="Mathematica1Mono" w:char="F044"/>
      </w:r>
      <w:r w:rsidRPr="00C624CE">
        <w:rPr>
          <w:rFonts w:ascii="Cambria Math" w:hAnsi="Cambria Math"/>
          <w:sz w:val="24"/>
          <w:szCs w:val="24"/>
        </w:rPr>
        <w:t xml:space="preserve"> QST </w:t>
      </w:r>
    </w:p>
    <w:p w:rsidR="002F05C1" w:rsidRPr="00C624CE" w:rsidRDefault="002F05C1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         </w:t>
      </w:r>
      <w:r w:rsidR="002D6425" w:rsidRPr="00C624CE">
        <w:rPr>
          <w:rFonts w:ascii="Cambria Math" w:hAnsi="Cambria Math"/>
          <w:sz w:val="24"/>
          <w:szCs w:val="24"/>
        </w:rPr>
        <w:t>a) Find x, y, and m∠T</w:t>
      </w:r>
      <w:r w:rsidRPr="00C624CE">
        <w:rPr>
          <w:rFonts w:ascii="Cambria Math" w:hAnsi="Cambria Math"/>
          <w:sz w:val="24"/>
          <w:szCs w:val="24"/>
        </w:rPr>
        <w:t xml:space="preserve">. </w:t>
      </w:r>
    </w:p>
    <w:p w:rsidR="002F05C1" w:rsidRPr="00C624CE" w:rsidRDefault="002F05C1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2F05C1" w:rsidRPr="00C624CE" w:rsidRDefault="002F05C1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2F05C1" w:rsidRDefault="002F05C1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C624CE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2F05C1" w:rsidRPr="00C624CE" w:rsidRDefault="002F05C1" w:rsidP="00C624CE">
      <w:p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</w:p>
    <w:p w:rsidR="002D6425" w:rsidRPr="00C624CE" w:rsidRDefault="002F05C1" w:rsidP="00C624CE">
      <w:pPr>
        <w:pStyle w:val="ListParagraph"/>
        <w:numPr>
          <w:ilvl w:val="0"/>
          <w:numId w:val="4"/>
        </w:numPr>
        <w:tabs>
          <w:tab w:val="left" w:pos="1068"/>
        </w:tabs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>What is the ratio of the sides?</w:t>
      </w:r>
    </w:p>
    <w:p w:rsidR="002D6425" w:rsidRPr="00C624CE" w:rsidRDefault="002D6425" w:rsidP="00C624CE">
      <w:pPr>
        <w:spacing w:after="0"/>
        <w:rPr>
          <w:rFonts w:ascii="Cambria Math" w:hAnsi="Cambria Math"/>
          <w:sz w:val="24"/>
          <w:szCs w:val="24"/>
        </w:rPr>
      </w:pPr>
    </w:p>
    <w:p w:rsidR="002D6425" w:rsidRPr="00C624CE" w:rsidRDefault="002D6425" w:rsidP="00C624CE">
      <w:pPr>
        <w:spacing w:after="0"/>
        <w:rPr>
          <w:rFonts w:ascii="Cambria Math" w:hAnsi="Cambria Math"/>
          <w:sz w:val="24"/>
          <w:szCs w:val="24"/>
        </w:rPr>
      </w:pPr>
    </w:p>
    <w:p w:rsidR="002D6425" w:rsidRDefault="002D6425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C624CE" w:rsidP="00C624CE">
      <w:pPr>
        <w:spacing w:after="0"/>
        <w:rPr>
          <w:rFonts w:ascii="Cambria Math" w:hAnsi="Cambria Math"/>
          <w:sz w:val="24"/>
          <w:szCs w:val="24"/>
        </w:rPr>
      </w:pPr>
    </w:p>
    <w:p w:rsidR="002F05C1" w:rsidRPr="00C624CE" w:rsidRDefault="002D6425" w:rsidP="00C624CE">
      <w:pPr>
        <w:tabs>
          <w:tab w:val="left" w:pos="1476"/>
        </w:tabs>
        <w:spacing w:after="0"/>
        <w:rPr>
          <w:rFonts w:ascii="FISHfingers" w:hAnsi="FISHfingers"/>
          <w:b/>
          <w:sz w:val="32"/>
          <w:szCs w:val="24"/>
        </w:rPr>
      </w:pPr>
      <w:r w:rsidRPr="00C624CE">
        <w:rPr>
          <w:rFonts w:ascii="FISHfingers" w:hAnsi="FISHfingers"/>
          <w:b/>
          <w:sz w:val="32"/>
          <w:szCs w:val="24"/>
        </w:rPr>
        <w:t>Applications:</w:t>
      </w:r>
    </w:p>
    <w:p w:rsidR="002D6425" w:rsidRPr="00C624CE" w:rsidRDefault="00DA7B59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7</w:t>
      </w:r>
      <w:r w:rsidR="002D6425" w:rsidRPr="00C624CE">
        <w:rPr>
          <w:rFonts w:ascii="Cambria Math" w:hAnsi="Cambria Math"/>
          <w:sz w:val="24"/>
          <w:szCs w:val="24"/>
        </w:rPr>
        <w:t xml:space="preserve">. Leonardo da Vinci’s famous portrait the Mona Lisa is 30 in. long and 21 in. wide. Miss Palumbo went to Paris and got a magnet of the </w:t>
      </w:r>
      <w:r w:rsidR="004D79E1" w:rsidRPr="00C624CE">
        <w:rPr>
          <w:rFonts w:ascii="Cambria Math" w:hAnsi="Cambria Math"/>
          <w:sz w:val="24"/>
          <w:szCs w:val="24"/>
        </w:rPr>
        <w:t>painting</w:t>
      </w:r>
      <w:r w:rsidR="002D6425" w:rsidRPr="00C624CE">
        <w:rPr>
          <w:rFonts w:ascii="Cambria Math" w:hAnsi="Cambria Math"/>
          <w:sz w:val="24"/>
          <w:szCs w:val="24"/>
        </w:rPr>
        <w:t xml:space="preserve"> that is 3.5 cm wide. What is the length of the magnet?</w:t>
      </w:r>
    </w:p>
    <w:p w:rsidR="002D6425" w:rsidRPr="00C624CE" w:rsidRDefault="002D6425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2D6425" w:rsidRDefault="002D6425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C624CE" w:rsidRDefault="00C624CE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C624CE" w:rsidRPr="00C624CE" w:rsidRDefault="00C624CE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DC6B81" w:rsidRPr="00C624CE" w:rsidRDefault="00AB4857" w:rsidP="00DC6B81">
      <w:pPr>
        <w:tabs>
          <w:tab w:val="left" w:pos="1256"/>
        </w:tabs>
        <w:spacing w:after="0"/>
        <w:contextualSpacing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8</w:t>
      </w:r>
      <w:r w:rsidRPr="00C624CE">
        <w:rPr>
          <w:rFonts w:ascii="Cambria Math" w:hAnsi="Cambria Math"/>
          <w:sz w:val="24"/>
          <w:szCs w:val="24"/>
        </w:rPr>
        <w:t xml:space="preserve">. </w:t>
      </w:r>
      <w:r>
        <w:rPr>
          <w:rFonts w:ascii="Cambria Math" w:hAnsi="Cambria Math"/>
          <w:bCs/>
          <w:sz w:val="24"/>
          <w:szCs w:val="24"/>
        </w:rPr>
        <w:t xml:space="preserve">Mrs. Klotz wants to hang a poster in her dining room of her and her adorable daughters. The original photograph is 4in. by 6in. The poster will be 21 ft. by 31.5 ft. </w:t>
      </w:r>
      <w:r w:rsidR="00DC6B81">
        <w:rPr>
          <w:rFonts w:ascii="Cambria Math" w:hAnsi="Cambria Math"/>
          <w:bCs/>
          <w:sz w:val="24"/>
          <w:szCs w:val="24"/>
        </w:rPr>
        <w:t>What is the scale factor of the enlargement</w:t>
      </w:r>
      <w:r w:rsidR="00DC6B81" w:rsidRPr="00C624CE">
        <w:rPr>
          <w:rFonts w:ascii="Cambria Math" w:hAnsi="Cambria Math"/>
          <w:bCs/>
          <w:sz w:val="24"/>
          <w:szCs w:val="24"/>
        </w:rPr>
        <w:t>?</w:t>
      </w:r>
    </w:p>
    <w:p w:rsidR="002D6425" w:rsidRPr="00C624CE" w:rsidRDefault="002D6425" w:rsidP="00C624CE">
      <w:pPr>
        <w:tabs>
          <w:tab w:val="left" w:pos="1256"/>
        </w:tabs>
        <w:spacing w:after="0"/>
        <w:contextualSpacing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Default="00AE0D72" w:rsidP="00AE0D72">
      <w:pPr>
        <w:spacing w:after="0"/>
        <w:rPr>
          <w:rFonts w:ascii="Cambria Math" w:hAnsi="Cambria Math"/>
          <w:sz w:val="24"/>
          <w:szCs w:val="24"/>
        </w:rPr>
      </w:pPr>
    </w:p>
    <w:p w:rsidR="00AE0D72" w:rsidRPr="00C624CE" w:rsidRDefault="00AE0D72" w:rsidP="00AE0D72">
      <w:pPr>
        <w:spacing w:after="0"/>
        <w:rPr>
          <w:rFonts w:ascii="FISHfingers" w:hAnsi="FISHfingers"/>
          <w:b/>
          <w:sz w:val="40"/>
          <w:szCs w:val="24"/>
        </w:rPr>
      </w:pPr>
      <w:r>
        <w:rPr>
          <w:rFonts w:ascii="FISHfingers" w:hAnsi="FISHfingers"/>
          <w:b/>
          <w:sz w:val="40"/>
          <w:szCs w:val="24"/>
        </w:rPr>
        <w:t>7.3</w:t>
      </w:r>
      <w:r w:rsidRPr="00C624CE">
        <w:rPr>
          <w:rFonts w:ascii="FISHfingers" w:hAnsi="FISHfingers"/>
          <w:b/>
          <w:sz w:val="40"/>
          <w:szCs w:val="24"/>
        </w:rPr>
        <w:t xml:space="preserve">: </w:t>
      </w:r>
      <w:r>
        <w:rPr>
          <w:rFonts w:ascii="FISHfingers" w:hAnsi="FISHfingers"/>
          <w:b/>
          <w:sz w:val="40"/>
          <w:szCs w:val="24"/>
        </w:rPr>
        <w:t>Triangle Similarity: AA~, SSS~, and SAS~</w:t>
      </w:r>
    </w:p>
    <w:p w:rsidR="00AE0D72" w:rsidRPr="00C624CE" w:rsidRDefault="00AE0D72" w:rsidP="00AE0D72">
      <w:pPr>
        <w:pStyle w:val="ListParagraph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I can </w:t>
      </w:r>
      <w:r>
        <w:rPr>
          <w:rFonts w:ascii="Cambria Math" w:hAnsi="Cambria Math"/>
          <w:sz w:val="24"/>
          <w:szCs w:val="24"/>
        </w:rPr>
        <w:t>prove certain triangles are similar by using AA~, SSS~, and SAS~</w:t>
      </w:r>
    </w:p>
    <w:p w:rsidR="00AE0D72" w:rsidRPr="00C624CE" w:rsidRDefault="00AE0D72" w:rsidP="00AE0D72">
      <w:pPr>
        <w:pStyle w:val="ListParagraph"/>
        <w:numPr>
          <w:ilvl w:val="0"/>
          <w:numId w:val="2"/>
        </w:numPr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Cambria Math" w:hAnsi="Cambria Math"/>
          <w:sz w:val="24"/>
          <w:szCs w:val="24"/>
        </w:rPr>
        <w:t xml:space="preserve">I can </w:t>
      </w:r>
      <w:r>
        <w:rPr>
          <w:rFonts w:ascii="Cambria Math" w:hAnsi="Cambria Math"/>
          <w:sz w:val="24"/>
          <w:szCs w:val="24"/>
        </w:rPr>
        <w:t>use triangle similarity to solve problems.</w:t>
      </w: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>
        <w:rPr>
          <w:rFonts w:ascii="Cambria Math" w:hAnsi="Cambria Math"/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46EB6335" wp14:editId="4F49CE02">
                <wp:simplePos x="0" y="0"/>
                <wp:positionH relativeFrom="column">
                  <wp:posOffset>1904712</wp:posOffset>
                </wp:positionH>
                <wp:positionV relativeFrom="paragraph">
                  <wp:posOffset>47802</wp:posOffset>
                </wp:positionV>
                <wp:extent cx="360" cy="360"/>
                <wp:effectExtent l="38100" t="38100" r="38100" b="3810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22496" id="Ink 4" o:spid="_x0000_s1026" type="#_x0000_t75" style="position:absolute;margin-left:149.5pt;margin-top:3.25pt;width:1.1pt;height:1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">
                <v:imagedata r:id="rId18" o:title=""/>
              </v:shape>
            </w:pict>
          </mc:Fallback>
        </mc:AlternateContent>
      </w:r>
      <w:r>
        <w:rPr>
          <w:rFonts w:ascii="Cambria Math" w:hAnsi="Cambria Math"/>
        </w:rPr>
        <w:t>1</w:t>
      </w:r>
      <w:r w:rsidRPr="004C0C7E">
        <w:rPr>
          <w:rFonts w:ascii="Cambria Math" w:hAnsi="Cambria Math"/>
        </w:rPr>
        <w:t xml:space="preserve">. Explain why the triangles are similar and write a similarity statement. </w:t>
      </w:r>
      <w:r w:rsidRPr="004C0C7E">
        <w:rPr>
          <w:rFonts w:ascii="Cambria Math" w:hAnsi="Cambria Math"/>
          <w:b/>
        </w:rPr>
        <w:t>Show the sides are proportional if necessary.</w:t>
      </w: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0528" behindDoc="1" locked="0" layoutInCell="1" allowOverlap="1" wp14:anchorId="5D70EFD4" wp14:editId="50AD6E55">
            <wp:simplePos x="0" y="0"/>
            <wp:positionH relativeFrom="column">
              <wp:posOffset>3916947</wp:posOffset>
            </wp:positionH>
            <wp:positionV relativeFrom="paragraph">
              <wp:posOffset>154371</wp:posOffset>
            </wp:positionV>
            <wp:extent cx="1010920" cy="692785"/>
            <wp:effectExtent l="0" t="0" r="0" b="0"/>
            <wp:wrapTight wrapText="bothSides">
              <wp:wrapPolygon edited="0">
                <wp:start x="0" y="0"/>
                <wp:lineTo x="0" y="20788"/>
                <wp:lineTo x="21166" y="20788"/>
                <wp:lineTo x="21166" y="0"/>
                <wp:lineTo x="0" y="0"/>
              </wp:wrapPolygon>
            </wp:wrapTight>
            <wp:docPr id="5" name="Picture 5" descr="Go07an_0703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703praA_0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20" cy="692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69504" behindDoc="1" locked="0" layoutInCell="1" allowOverlap="1" wp14:anchorId="286E964F" wp14:editId="35892FF6">
            <wp:simplePos x="0" y="0"/>
            <wp:positionH relativeFrom="column">
              <wp:posOffset>356135</wp:posOffset>
            </wp:positionH>
            <wp:positionV relativeFrom="paragraph">
              <wp:posOffset>5548</wp:posOffset>
            </wp:positionV>
            <wp:extent cx="1515745" cy="591820"/>
            <wp:effectExtent l="0" t="0" r="8255" b="0"/>
            <wp:wrapTight wrapText="bothSides">
              <wp:wrapPolygon edited="0">
                <wp:start x="0" y="0"/>
                <wp:lineTo x="0" y="20858"/>
                <wp:lineTo x="21446" y="20858"/>
                <wp:lineTo x="21446" y="0"/>
                <wp:lineTo x="0" y="0"/>
              </wp:wrapPolygon>
            </wp:wrapTight>
            <wp:docPr id="3" name="Picture 3" descr="Go07an_0703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o07an_0703praA_0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59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C7E">
        <w:rPr>
          <w:rFonts w:ascii="Cambria Math" w:hAnsi="Cambria Math"/>
          <w:noProof/>
        </w:rPr>
        <w:t xml:space="preserve">a.) </w:t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  <w:t xml:space="preserve">b.) </w:t>
      </w: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 w:rsidRPr="004C0C7E">
        <w:rPr>
          <w:rFonts w:ascii="Cambria Math" w:hAnsi="Cambria Math"/>
          <w:noProof/>
        </w:rPr>
        <w:tab/>
      </w: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t>Reason: ____________</w:t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  <w:t>Reason: ____________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</w:rPr>
        <w:t>Similarity Statement:________________</w:t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4C0C7E">
        <w:rPr>
          <w:rFonts w:ascii="Cambria Math" w:hAnsi="Cambria Math"/>
        </w:rPr>
        <w:t>Similarity Statement:________________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DA7B59" w:rsidRPr="004C0C7E" w:rsidRDefault="00DA7B59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1552" behindDoc="1" locked="0" layoutInCell="1" allowOverlap="1" wp14:anchorId="6B01D358" wp14:editId="4015D526">
            <wp:simplePos x="0" y="0"/>
            <wp:positionH relativeFrom="column">
              <wp:posOffset>485775</wp:posOffset>
            </wp:positionH>
            <wp:positionV relativeFrom="paragraph">
              <wp:posOffset>3810</wp:posOffset>
            </wp:positionV>
            <wp:extent cx="1953895" cy="591820"/>
            <wp:effectExtent l="0" t="0" r="8255" b="0"/>
            <wp:wrapTight wrapText="bothSides">
              <wp:wrapPolygon edited="0">
                <wp:start x="0" y="0"/>
                <wp:lineTo x="0" y="20858"/>
                <wp:lineTo x="21481" y="20858"/>
                <wp:lineTo x="21481" y="0"/>
                <wp:lineTo x="0" y="0"/>
              </wp:wrapPolygon>
            </wp:wrapTight>
            <wp:docPr id="7" name="Picture 7" descr="Go07an_0703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o07an_0703praA_0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895" cy="59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C7E">
        <w:rPr>
          <w:rFonts w:ascii="Cambria Math" w:hAnsi="Cambria Math"/>
        </w:rPr>
        <w:t xml:space="preserve">c.) </w:t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  <w:noProof/>
        </w:rPr>
        <w:t>Reason: ____________</w:t>
      </w:r>
    </w:p>
    <w:p w:rsidR="00AE0D72" w:rsidRPr="004C0C7E" w:rsidRDefault="00AE0D72" w:rsidP="00AE0D72">
      <w:pPr>
        <w:spacing w:after="0"/>
        <w:rPr>
          <w:rFonts w:ascii="Cambria Math" w:hAnsi="Cambria Math"/>
          <w:noProof/>
        </w:rPr>
      </w:pP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  <w:noProof/>
        </w:rPr>
        <w:tab/>
      </w:r>
      <w:r w:rsidRPr="004C0C7E">
        <w:rPr>
          <w:rFonts w:ascii="Cambria Math" w:hAnsi="Cambria Math"/>
        </w:rPr>
        <w:t>Similarity Statement:________________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DA7B59" w:rsidRPr="004C0C7E" w:rsidRDefault="00DA7B59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DA7B59" w:rsidP="00AE0D72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>2.</w:t>
      </w:r>
      <w:r w:rsidR="00AE0D72" w:rsidRPr="004C0C7E">
        <w:rPr>
          <w:rFonts w:ascii="Cambria Math" w:hAnsi="Cambria Math"/>
        </w:rPr>
        <w:t xml:space="preserve">  Determine if the following polygons are similar. If they are, state the reason and complete the similarity statement. 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2576" behindDoc="1" locked="0" layoutInCell="1" allowOverlap="1" wp14:anchorId="209EE826" wp14:editId="0B3CCF60">
            <wp:simplePos x="0" y="0"/>
            <wp:positionH relativeFrom="column">
              <wp:posOffset>381000</wp:posOffset>
            </wp:positionH>
            <wp:positionV relativeFrom="paragraph">
              <wp:posOffset>147320</wp:posOffset>
            </wp:positionV>
            <wp:extent cx="1813560" cy="2091690"/>
            <wp:effectExtent l="0" t="0" r="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20916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AE0D72" w:rsidP="00AE0D72">
      <w:pPr>
        <w:pStyle w:val="ListParagraph"/>
        <w:numPr>
          <w:ilvl w:val="0"/>
          <w:numId w:val="5"/>
        </w:num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3600" behindDoc="1" locked="0" layoutInCell="1" allowOverlap="1" wp14:anchorId="36EC59FC" wp14:editId="2444F6A9">
            <wp:simplePos x="0" y="0"/>
            <wp:positionH relativeFrom="column">
              <wp:posOffset>2255520</wp:posOffset>
            </wp:positionH>
            <wp:positionV relativeFrom="paragraph">
              <wp:posOffset>4445</wp:posOffset>
            </wp:positionV>
            <wp:extent cx="2463800" cy="19812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3800" cy="19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  <w:t xml:space="preserve">b.) </w:t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  <w:t xml:space="preserve">c.) 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4624" behindDoc="1" locked="0" layoutInCell="1" allowOverlap="1" wp14:anchorId="04B76A45" wp14:editId="0B748760">
            <wp:simplePos x="0" y="0"/>
            <wp:positionH relativeFrom="margin">
              <wp:align>right</wp:align>
            </wp:positionH>
            <wp:positionV relativeFrom="paragraph">
              <wp:posOffset>13970</wp:posOffset>
            </wp:positionV>
            <wp:extent cx="2192699" cy="166116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2699" cy="1661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DA7B59" w:rsidRDefault="00DA7B59" w:rsidP="00AE0D72">
      <w:pPr>
        <w:spacing w:after="0"/>
        <w:rPr>
          <w:rFonts w:ascii="Cambria Math" w:hAnsi="Cambria Math"/>
        </w:rPr>
      </w:pPr>
    </w:p>
    <w:p w:rsidR="00DA7B59" w:rsidRDefault="00DA7B59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</w:rPr>
        <w:t xml:space="preserve">Reason: </w:t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  <w:t xml:space="preserve">Reason: </w:t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</w:r>
      <w:r w:rsidRPr="004C0C7E">
        <w:rPr>
          <w:rFonts w:ascii="Cambria Math" w:hAnsi="Cambria Math"/>
        </w:rPr>
        <w:tab/>
        <w:t xml:space="preserve">Reason: 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DA7B59" w:rsidP="00AE0D72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>3</w:t>
      </w:r>
      <w:r w:rsidR="00AE0D72" w:rsidRPr="004C0C7E">
        <w:rPr>
          <w:rFonts w:ascii="Cambria Math" w:hAnsi="Cambria Math"/>
        </w:rPr>
        <w:t xml:space="preserve">. The triangles in each pair are similar. Solve for x. </w:t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</w:rPr>
        <w:t xml:space="preserve">a.) </w:t>
      </w:r>
      <w:r w:rsidR="005E05F3">
        <w:rPr>
          <w:rFonts w:ascii="Cambria Math" w:hAnsi="Cambria Math"/>
        </w:rPr>
        <w:t xml:space="preserve">  </w:t>
      </w:r>
      <w:r w:rsidR="005E05F3">
        <w:rPr>
          <w:rFonts w:ascii="Cambria Math" w:hAnsi="Cambria Math"/>
        </w:rPr>
        <w:sym w:font="Mathematica1Mono" w:char="F044"/>
      </w:r>
      <w:r w:rsidR="005E05F3">
        <w:rPr>
          <w:rFonts w:ascii="Cambria Math" w:hAnsi="Cambria Math"/>
        </w:rPr>
        <w:t xml:space="preserve">JKL  ~ </w:t>
      </w:r>
      <w:r w:rsidR="005E05F3">
        <w:rPr>
          <w:rFonts w:ascii="Cambria Math" w:hAnsi="Cambria Math"/>
        </w:rPr>
        <w:sym w:font="Mathematica1Mono" w:char="F044"/>
      </w:r>
      <w:r w:rsidR="005E05F3">
        <w:rPr>
          <w:rFonts w:ascii="Cambria Math" w:hAnsi="Cambria Math"/>
        </w:rPr>
        <w:t>JSR</w:t>
      </w:r>
      <w:r w:rsidR="005E05F3" w:rsidRPr="006201D0">
        <w:rPr>
          <w:rFonts w:ascii="Cambria Math" w:hAnsi="Cambria Math"/>
        </w:rPr>
        <w:tab/>
      </w:r>
      <w:r w:rsidR="005E05F3">
        <w:rPr>
          <w:rFonts w:ascii="Cambria Math" w:hAnsi="Cambria Math"/>
        </w:rPr>
        <w:tab/>
      </w:r>
      <w:r w:rsidR="005E05F3">
        <w:rPr>
          <w:rFonts w:ascii="Cambria Math" w:hAnsi="Cambria Math"/>
        </w:rPr>
        <w:tab/>
      </w:r>
      <w:r w:rsidR="005E05F3"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Pr="004C0C7E">
        <w:rPr>
          <w:rFonts w:ascii="Cambria Math" w:hAnsi="Cambria Math"/>
        </w:rPr>
        <w:t xml:space="preserve">b.) </w:t>
      </w:r>
      <w:r w:rsidR="005E05F3">
        <w:rPr>
          <w:rFonts w:ascii="Cambria Math" w:hAnsi="Cambria Math"/>
        </w:rPr>
        <w:sym w:font="Mathematica1Mono" w:char="F044"/>
      </w:r>
      <w:r w:rsidR="005E05F3">
        <w:rPr>
          <w:rFonts w:ascii="Cambria Math" w:hAnsi="Cambria Math"/>
        </w:rPr>
        <w:t xml:space="preserve">KLM ~ </w:t>
      </w:r>
      <w:r w:rsidR="005E05F3">
        <w:rPr>
          <w:rFonts w:ascii="Cambria Math" w:hAnsi="Cambria Math"/>
        </w:rPr>
        <w:sym w:font="Mathematica1Mono" w:char="F044"/>
      </w:r>
      <w:r w:rsidR="005E05F3">
        <w:rPr>
          <w:rFonts w:ascii="Cambria Math" w:hAnsi="Cambria Math"/>
        </w:rPr>
        <w:t>KST</w:t>
      </w:r>
      <w:r w:rsidR="005E05F3" w:rsidRPr="006201D0">
        <w:rPr>
          <w:rFonts w:ascii="Cambria Math" w:hAnsi="Cambria Math"/>
        </w:rPr>
        <w:tab/>
      </w:r>
    </w:p>
    <w:p w:rsidR="00AE0D72" w:rsidRPr="004C0C7E" w:rsidRDefault="005E05F3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6672" behindDoc="1" locked="0" layoutInCell="1" allowOverlap="1" wp14:anchorId="107A2B18" wp14:editId="39D3FA8E">
            <wp:simplePos x="0" y="0"/>
            <wp:positionH relativeFrom="column">
              <wp:posOffset>3505200</wp:posOffset>
            </wp:positionH>
            <wp:positionV relativeFrom="paragraph">
              <wp:posOffset>8255</wp:posOffset>
            </wp:positionV>
            <wp:extent cx="2186940" cy="1743853"/>
            <wp:effectExtent l="0" t="0" r="3810" b="889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894"/>
                    <a:stretch/>
                  </pic:blipFill>
                  <pic:spPr bwMode="auto">
                    <a:xfrm>
                      <a:off x="0" y="0"/>
                      <a:ext cx="2186940" cy="17438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5E05F3" w:rsidP="00AE0D72">
      <w:pPr>
        <w:spacing w:after="0"/>
        <w:rPr>
          <w:rFonts w:ascii="Cambria Math" w:hAnsi="Cambria Math"/>
        </w:rPr>
      </w:pPr>
      <w:r w:rsidRPr="004C0C7E">
        <w:rPr>
          <w:rFonts w:ascii="Cambria Math" w:hAnsi="Cambria Math"/>
          <w:noProof/>
        </w:rPr>
        <w:drawing>
          <wp:anchor distT="0" distB="0" distL="114300" distR="114300" simplePos="0" relativeHeight="251675648" behindDoc="1" locked="0" layoutInCell="1" allowOverlap="1" wp14:anchorId="143FF454" wp14:editId="748CECB7">
            <wp:simplePos x="0" y="0"/>
            <wp:positionH relativeFrom="column">
              <wp:posOffset>68580</wp:posOffset>
            </wp:positionH>
            <wp:positionV relativeFrom="paragraph">
              <wp:posOffset>7620</wp:posOffset>
            </wp:positionV>
            <wp:extent cx="2133600" cy="1748926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486"/>
                    <a:stretch/>
                  </pic:blipFill>
                  <pic:spPr bwMode="auto">
                    <a:xfrm>
                      <a:off x="0" y="0"/>
                      <a:ext cx="2140480" cy="1754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AE0D72" w:rsidRPr="004C0C7E" w:rsidRDefault="00AE0D72" w:rsidP="00AE0D72">
      <w:pPr>
        <w:spacing w:after="0"/>
        <w:rPr>
          <w:rFonts w:ascii="Cambria Math" w:hAnsi="Cambria Math"/>
        </w:rPr>
      </w:pPr>
    </w:p>
    <w:p w:rsidR="005E05F3" w:rsidRDefault="005E05F3" w:rsidP="00AE0D72">
      <w:pPr>
        <w:spacing w:after="0"/>
        <w:rPr>
          <w:rFonts w:ascii="Cambria Math" w:hAnsi="Cambria Math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DA7B59" w:rsidRDefault="00DA7B59" w:rsidP="005E05F3">
      <w:pPr>
        <w:rPr>
          <w:rFonts w:ascii="Cambria Math" w:hAnsi="Cambria Math"/>
        </w:rPr>
      </w:pPr>
    </w:p>
    <w:p w:rsidR="00DA7B59" w:rsidRDefault="00DA7B59" w:rsidP="005E05F3">
      <w:pPr>
        <w:rPr>
          <w:rFonts w:ascii="Cambria Math" w:hAnsi="Cambria Math"/>
        </w:rPr>
      </w:pPr>
    </w:p>
    <w:p w:rsidR="00DA7B59" w:rsidRDefault="00DA7B59" w:rsidP="005E05F3">
      <w:pPr>
        <w:rPr>
          <w:rFonts w:ascii="Cambria Math" w:hAnsi="Cambria Math"/>
        </w:rPr>
      </w:pPr>
    </w:p>
    <w:p w:rsidR="005E05F3" w:rsidRDefault="005E05F3" w:rsidP="005E05F3">
      <w:pPr>
        <w:rPr>
          <w:rFonts w:ascii="Comic Sans MS" w:hAnsi="Comic Sans MS"/>
          <w:b/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14076CC9" wp14:editId="7BE514B6">
            <wp:simplePos x="0" y="0"/>
            <wp:positionH relativeFrom="column">
              <wp:posOffset>3771900</wp:posOffset>
            </wp:positionH>
            <wp:positionV relativeFrom="paragraph">
              <wp:posOffset>345440</wp:posOffset>
            </wp:positionV>
            <wp:extent cx="1600200" cy="971550"/>
            <wp:effectExtent l="0" t="0" r="0" b="0"/>
            <wp:wrapNone/>
            <wp:docPr id="1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 Math" w:hAnsi="Cambria Math"/>
        </w:rPr>
        <w:t>c</w:t>
      </w:r>
      <w:r w:rsidRPr="006201D0">
        <w:rPr>
          <w:rFonts w:ascii="Cambria Math" w:hAnsi="Cambria Math"/>
        </w:rPr>
        <w:t>.</w:t>
      </w:r>
      <w:r>
        <w:rPr>
          <w:rFonts w:ascii="Cambria Math" w:hAnsi="Cambria Math"/>
        </w:rPr>
        <w:t>)</w:t>
      </w:r>
      <w:r w:rsidRPr="006201D0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sym w:font="Mathematica1Mono" w:char="F044"/>
      </w:r>
      <w:r>
        <w:rPr>
          <w:rFonts w:ascii="Cambria Math" w:hAnsi="Cambria Math"/>
        </w:rPr>
        <w:t xml:space="preserve">PRQ ~ </w:t>
      </w:r>
      <w:r>
        <w:rPr>
          <w:rFonts w:ascii="Cambria Math" w:hAnsi="Cambria Math"/>
        </w:rPr>
        <w:sym w:font="Mathematica1Mono" w:char="F044"/>
      </w:r>
      <w:r>
        <w:rPr>
          <w:rFonts w:ascii="Cambria Math" w:hAnsi="Cambria Math"/>
        </w:rPr>
        <w:t>PTS</w:t>
      </w:r>
      <w:r w:rsidRPr="006201D0">
        <w:rPr>
          <w:rFonts w:ascii="Cambria Math" w:hAnsi="Cambria Math"/>
        </w:rPr>
        <w:tab/>
      </w:r>
      <w:r w:rsidRPr="006201D0">
        <w:rPr>
          <w:rFonts w:ascii="Cambria Math" w:hAnsi="Cambria Math"/>
        </w:rPr>
        <w:tab/>
      </w:r>
      <w:r w:rsidRPr="006201D0">
        <w:rPr>
          <w:rFonts w:ascii="Cambria Math" w:hAnsi="Cambria Math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Cambria Math" w:hAnsi="Cambria Math"/>
        </w:rPr>
        <w:tab/>
        <w:t>d</w:t>
      </w:r>
      <w:r w:rsidRPr="006201D0">
        <w:rPr>
          <w:rFonts w:ascii="Cambria Math" w:hAnsi="Cambria Math"/>
        </w:rPr>
        <w:t>.</w:t>
      </w:r>
      <w:r>
        <w:rPr>
          <w:rFonts w:ascii="Cambria Math" w:hAnsi="Cambria Math"/>
        </w:rPr>
        <w:t>)</w:t>
      </w:r>
      <w:r w:rsidRPr="006201D0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    </w:t>
      </w:r>
      <w:r>
        <w:rPr>
          <w:rFonts w:ascii="Cambria Math" w:hAnsi="Cambria Math"/>
        </w:rPr>
        <w:sym w:font="Mathematica1Mono" w:char="F044"/>
      </w:r>
      <w:r>
        <w:rPr>
          <w:rFonts w:ascii="Cambria Math" w:hAnsi="Cambria Math"/>
        </w:rPr>
        <w:t xml:space="preserve">EGF ~ </w:t>
      </w:r>
      <w:r>
        <w:rPr>
          <w:rFonts w:ascii="Cambria Math" w:hAnsi="Cambria Math"/>
        </w:rPr>
        <w:sym w:font="Mathematica1Mono" w:char="F044"/>
      </w:r>
      <w:r>
        <w:rPr>
          <w:rFonts w:ascii="Cambria Math" w:hAnsi="Cambria Math"/>
        </w:rPr>
        <w:t>HGJ</w:t>
      </w: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E588514" wp14:editId="44F60697">
            <wp:simplePos x="0" y="0"/>
            <wp:positionH relativeFrom="column">
              <wp:posOffset>592455</wp:posOffset>
            </wp:positionH>
            <wp:positionV relativeFrom="paragraph">
              <wp:posOffset>12065</wp:posOffset>
            </wp:positionV>
            <wp:extent cx="1228725" cy="1381125"/>
            <wp:effectExtent l="0" t="0" r="0" b="0"/>
            <wp:wrapNone/>
            <wp:docPr id="13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</w:p>
    <w:p w:rsidR="005E05F3" w:rsidRPr="00FC3729" w:rsidRDefault="005E05F3" w:rsidP="005E05F3">
      <w:pPr>
        <w:rPr>
          <w:rFonts w:ascii="Comic Sans MS" w:hAnsi="Comic Sans MS"/>
          <w:sz w:val="16"/>
          <w:szCs w:val="16"/>
        </w:rPr>
      </w:pPr>
    </w:p>
    <w:p w:rsidR="00AE0D72" w:rsidRDefault="00AE0D72" w:rsidP="00AE0D72">
      <w:pPr>
        <w:spacing w:after="0"/>
        <w:rPr>
          <w:rFonts w:ascii="Cambria Math" w:hAnsi="Cambria Math"/>
        </w:rPr>
      </w:pPr>
    </w:p>
    <w:p w:rsidR="00C624CE" w:rsidRPr="00C624CE" w:rsidRDefault="00C624CE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DA7B59" w:rsidRDefault="00DA7B59" w:rsidP="00C624CE">
      <w:pPr>
        <w:tabs>
          <w:tab w:val="left" w:pos="1476"/>
        </w:tabs>
        <w:spacing w:after="0"/>
        <w:rPr>
          <w:rFonts w:ascii="FISHfingers" w:hAnsi="FISHfingers"/>
          <w:b/>
          <w:sz w:val="40"/>
          <w:szCs w:val="24"/>
        </w:rPr>
      </w:pPr>
    </w:p>
    <w:p w:rsidR="00DA7B59" w:rsidRDefault="00DA7B59" w:rsidP="00C624CE">
      <w:pPr>
        <w:tabs>
          <w:tab w:val="left" w:pos="1476"/>
        </w:tabs>
        <w:spacing w:after="0"/>
        <w:rPr>
          <w:rFonts w:ascii="FISHfingers" w:hAnsi="FISHfingers"/>
          <w:b/>
          <w:sz w:val="40"/>
          <w:szCs w:val="24"/>
        </w:rPr>
      </w:pPr>
    </w:p>
    <w:p w:rsidR="001548DF" w:rsidRDefault="001548DF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  <w:r w:rsidRPr="00C624CE">
        <w:rPr>
          <w:rFonts w:ascii="FISHfingers" w:hAnsi="FISHfingers"/>
          <w:b/>
          <w:sz w:val="40"/>
          <w:szCs w:val="24"/>
        </w:rPr>
        <w:t>Self Reflect:</w:t>
      </w:r>
      <w:r w:rsidRPr="00C624CE">
        <w:rPr>
          <w:rFonts w:ascii="Cambria Math" w:hAnsi="Cambria Math"/>
          <w:sz w:val="40"/>
          <w:szCs w:val="24"/>
        </w:rPr>
        <w:t xml:space="preserve"> </w:t>
      </w:r>
      <w:r w:rsidRPr="00C624CE">
        <w:rPr>
          <w:rFonts w:ascii="Cambria Math" w:hAnsi="Cambria Math"/>
          <w:sz w:val="24"/>
          <w:szCs w:val="24"/>
        </w:rPr>
        <w:t>What section was the easiest for you? ________________ Most challenging?____________________</w:t>
      </w:r>
    </w:p>
    <w:p w:rsidR="00C624CE" w:rsidRPr="00C624CE" w:rsidRDefault="00C624CE" w:rsidP="00C624CE">
      <w:pPr>
        <w:tabs>
          <w:tab w:val="left" w:pos="1476"/>
        </w:tabs>
        <w:spacing w:after="0"/>
        <w:rPr>
          <w:rFonts w:ascii="Cambria Math" w:hAnsi="Cambria Math"/>
          <w:sz w:val="24"/>
          <w:szCs w:val="24"/>
        </w:rPr>
      </w:pPr>
    </w:p>
    <w:p w:rsidR="001548DF" w:rsidRPr="002D6425" w:rsidRDefault="001548DF" w:rsidP="00C624CE">
      <w:pPr>
        <w:tabs>
          <w:tab w:val="left" w:pos="1476"/>
        </w:tabs>
        <w:spacing w:after="0"/>
      </w:pPr>
      <w:r w:rsidRPr="00C624CE">
        <w:rPr>
          <w:rFonts w:ascii="Cambria Math" w:hAnsi="Cambria Math"/>
          <w:sz w:val="24"/>
          <w:szCs w:val="24"/>
        </w:rPr>
        <w:t>What are you going to do to study for the quiz?!_____________________</w:t>
      </w:r>
      <w:r>
        <w:t>_________</w:t>
      </w:r>
    </w:p>
    <w:sectPr w:rsidR="001548DF" w:rsidRPr="002D6425" w:rsidSect="0034207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-Six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ISHfingers">
    <w:panose1 w:val="02000000000000000000"/>
    <w:charset w:val="00"/>
    <w:family w:val="auto"/>
    <w:pitch w:val="variable"/>
    <w:sig w:usb0="A00000AF" w:usb1="4000004A" w:usb2="00000000" w:usb3="00000000" w:csb0="0000019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285DA0"/>
    <w:multiLevelType w:val="hybridMultilevel"/>
    <w:tmpl w:val="1E9A58B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B4270E"/>
    <w:multiLevelType w:val="hybridMultilevel"/>
    <w:tmpl w:val="A6CC8AE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C54FFC"/>
    <w:multiLevelType w:val="hybridMultilevel"/>
    <w:tmpl w:val="9FF4EBD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4AF7827"/>
    <w:multiLevelType w:val="hybridMultilevel"/>
    <w:tmpl w:val="8C66B17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9225BBC"/>
    <w:multiLevelType w:val="hybridMultilevel"/>
    <w:tmpl w:val="964451B0"/>
    <w:lvl w:ilvl="0" w:tplc="E4C03AA0">
      <w:start w:val="1"/>
      <w:numFmt w:val="lowerLetter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061A"/>
    <w:rsid w:val="00045596"/>
    <w:rsid w:val="001548DF"/>
    <w:rsid w:val="002039A7"/>
    <w:rsid w:val="002D6425"/>
    <w:rsid w:val="002F05C1"/>
    <w:rsid w:val="00342079"/>
    <w:rsid w:val="004D79E1"/>
    <w:rsid w:val="005E05F3"/>
    <w:rsid w:val="00754F3A"/>
    <w:rsid w:val="007B788E"/>
    <w:rsid w:val="00805B4A"/>
    <w:rsid w:val="0090061A"/>
    <w:rsid w:val="00907E02"/>
    <w:rsid w:val="00AB17C7"/>
    <w:rsid w:val="00AB4857"/>
    <w:rsid w:val="00AE0D72"/>
    <w:rsid w:val="00C624CE"/>
    <w:rsid w:val="00DA7B59"/>
    <w:rsid w:val="00DC6B81"/>
    <w:rsid w:val="00E46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1D2875-71F5-48E2-A112-EF61DAB0B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061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039A7"/>
    <w:rPr>
      <w:color w:val="808080"/>
    </w:rPr>
  </w:style>
  <w:style w:type="paragraph" w:customStyle="1" w:styleId="20-NumQuestion">
    <w:name w:val="20 - Num Question"/>
    <w:rsid w:val="00AE0D72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02-italic">
    <w:name w:val="02 - italic"/>
    <w:rsid w:val="00AE0D72"/>
    <w:rPr>
      <w:i/>
      <w:iCs/>
    </w:rPr>
  </w:style>
  <w:style w:type="character" w:customStyle="1" w:styleId="16-MathPi6">
    <w:name w:val="16 - Math Pi 6"/>
    <w:rsid w:val="00AE0D72"/>
    <w:rPr>
      <w:rFonts w:ascii="MathematicalPi-Six" w:hAnsi="MathematicalPi-Six"/>
    </w:rPr>
  </w:style>
  <w:style w:type="character" w:customStyle="1" w:styleId="13-MathPi3">
    <w:name w:val="13 - Math Pi 3"/>
    <w:rsid w:val="00AE0D72"/>
    <w:rPr>
      <w:rFonts w:ascii="MathematicalPi-Three" w:hAnsi="MathematicalPi-Three"/>
    </w:rPr>
  </w:style>
  <w:style w:type="paragraph" w:customStyle="1" w:styleId="20a-NumQuestion-24ptlead">
    <w:name w:val="20a - Num Question - 24pt  lead"/>
    <w:basedOn w:val="20-NumQuestion"/>
    <w:rsid w:val="00AE0D72"/>
    <w:pPr>
      <w:tabs>
        <w:tab w:val="right" w:leader="underscore" w:pos="9360"/>
      </w:tabs>
      <w:spacing w:before="0" w:line="480" w:lineRule="atLeas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207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07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9.jpeg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20" Type="http://schemas.openxmlformats.org/officeDocument/2006/relationships/image" Target="media/image8.jpe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6.wmf"/><Relationship Id="rId24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customXml" Target="ink/ink1.xml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12-05T01:43:54.602"/>
    </inkml:context>
    <inkml:brush xml:id="br0">
      <inkml:brushProperty name="width" value="0.03528" units="cm"/>
      <inkml:brushProperty name="height" value="0.03528" units="cm"/>
      <inkml:brushProperty name="fitToCurve" value="1"/>
    </inkml:brush>
  </inkml:definitions>
  <inkml:trace contextRef="#ctx0" brushRef="#br0">0 0 0,'0'0'0,"0"0"0,0 0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Central</Company>
  <LinksUpToDate>false</LinksUpToDate>
  <CharactersWithSpaces>2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lumbo,Elizabeth</dc:creator>
  <cp:keywords/>
  <dc:description/>
  <cp:lastModifiedBy>Palumbo,Elizabeth</cp:lastModifiedBy>
  <cp:revision>9</cp:revision>
  <cp:lastPrinted>2018-01-30T16:59:00Z</cp:lastPrinted>
  <dcterms:created xsi:type="dcterms:W3CDTF">2018-01-30T02:16:00Z</dcterms:created>
  <dcterms:modified xsi:type="dcterms:W3CDTF">2018-01-30T17:33:00Z</dcterms:modified>
</cp:coreProperties>
</file>